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ea6258a647a41d7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C733349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5083C65">
          <v:shape xmlns:o="urn:schemas-microsoft-com:office:office" xmlns:v="urn:schemas-microsoft-com:vml" id="_x0000_i129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295" DrawAspect="Content" ObjectID="_1571334230" r:id="rId26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A834CF0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41.bin" Id="rId260" /><Relationship Type="http://schemas.openxmlformats.org/officeDocument/2006/relationships/image" Target="/word/media/image1.wmf" Id="rId6" /></Relationships>
</file>